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275" r:id="rId3"/>
    <p:sldId id="402" r:id="rId4"/>
    <p:sldId id="429" r:id="rId5"/>
    <p:sldId id="430" r:id="rId6"/>
    <p:sldId id="434" r:id="rId7"/>
    <p:sldId id="432" r:id="rId8"/>
    <p:sldId id="428" r:id="rId9"/>
    <p:sldId id="433" r:id="rId10"/>
    <p:sldId id="431" r:id="rId11"/>
    <p:sldId id="435" r:id="rId12"/>
    <p:sldId id="436" r:id="rId13"/>
    <p:sldId id="437" r:id="rId14"/>
    <p:sldId id="438" r:id="rId15"/>
    <p:sldId id="439" r:id="rId16"/>
    <p:sldId id="440" r:id="rId17"/>
    <p:sldId id="442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39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1" autoAdjust="0"/>
    <p:restoredTop sz="88732" autoAdjust="0"/>
  </p:normalViewPr>
  <p:slideViewPr>
    <p:cSldViewPr>
      <p:cViewPr varScale="1">
        <p:scale>
          <a:sx n="55" d="100"/>
          <a:sy n="55" d="100"/>
        </p:scale>
        <p:origin x="-102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21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91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21-Oct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png"/><Relationship Id="rId4" Type="http://schemas.openxmlformats.org/officeDocument/2006/relationships/image" Target="../media/image6.wmf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60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9" Type="http://schemas.openxmlformats.org/officeDocument/2006/relationships/image" Target="../media/image62.png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91.png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package" Target="../embeddings/Microsoft_Word_Document1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 3132 -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 lnSpcReduction="10000"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3 :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Fundamentals:</a:t>
            </a:r>
          </a:p>
          <a:p>
            <a:pPr algn="r"/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s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8800" y="411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Jerry MUWAM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tob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01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jerry.muwam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jerrymuwamba@yahoo.com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886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ider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in table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Obta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Hence, show that it equals its sum-of-products dual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term in this case 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literal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lemented using an OR operat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an OR gate produces a logic ‘0’ only when all its inputs are in the logic ‘0’ state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first term corresponding to the first row of the table will be </a:t>
            </a:r>
          </a:p>
          <a:p>
            <a:pPr marL="457200" indent="-457200">
              <a:buClr>
                <a:srgbClr val="0070C0"/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 All the other terms are obtained in a similar manner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the expression i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1857375" y="4856163"/>
          <a:ext cx="5087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56163"/>
                        <a:ext cx="5087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4"/>
          <p:cNvGraphicFramePr>
            <a:graphicFrameLocks noChangeAspect="1"/>
          </p:cNvGraphicFramePr>
          <p:nvPr/>
        </p:nvGraphicFramePr>
        <p:xfrm>
          <a:off x="914400" y="4038600"/>
          <a:ext cx="990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9906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352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2 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ansforming the given product-of-sums expression into an equivalent sum-of-products is a straightforward process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imply find the dual of the express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ual of a Boolean Express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ual of a Boolean expression is obtained by replacing all ‘    ’ operations with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, all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 with ‘    ’ operations, all 0s with 1s and all 1s with 0s and leaving all literals unchanged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dual of                                                                                     i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2362200" y="3962400"/>
          <a:ext cx="5086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50863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334000" y="34290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7239000" y="31242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7" imgW="75960" imgH="101520" progId="Equation.DSMT4">
                  <p:embed/>
                </p:oleObj>
              </mc:Choice>
              <mc:Fallback>
                <p:oleObj name="Equation" r:id="rId7" imgW="75960" imgH="10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2065338" y="4724400"/>
          <a:ext cx="46116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8" imgW="2958840" imgH="241200" progId="Equation.DSMT4">
                  <p:embed/>
                </p:oleObj>
              </mc:Choice>
              <mc:Fallback>
                <p:oleObj name="Equation" r:id="rId8" imgW="2958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724400"/>
                        <a:ext cx="46116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panded Forms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eful not 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alyzing Boolean expression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ut in the applic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ing techniqu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ch as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ping method for simplifying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um-of-products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SOP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-of-sum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POS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s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cluding all possi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binations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ssing variabl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illustrate this, consider the follow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-of-products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995613" y="3829050"/>
          <a:ext cx="27511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3" imgW="1765080" imgH="215640" progId="Equation.DSMT4">
                  <p:embed/>
                </p:oleObj>
              </mc:Choice>
              <mc:Fallback>
                <p:oleObj name="Equation" r:id="rId3" imgW="1765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829050"/>
                        <a:ext cx="27511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42672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 a three-variable expression. Expanded versions of differen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i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written as follows: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   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a complete term and has no missing variable 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1219200" y="4953000"/>
          <a:ext cx="3878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5" imgW="2489040" imgH="241200" progId="Equation.DSMT4">
                  <p:embed/>
                </p:oleObj>
              </mc:Choice>
              <mc:Fallback>
                <p:oleObj name="Equation" r:id="rId5" imgW="2489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38782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219200" y="53340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4"/>
          <p:cNvGraphicFramePr>
            <a:graphicFrameLocks noChangeAspect="1"/>
          </p:cNvGraphicFramePr>
          <p:nvPr/>
        </p:nvGraphicFramePr>
        <p:xfrm>
          <a:off x="1219200" y="5638800"/>
          <a:ext cx="790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7905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219200" y="60198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11" imgW="2489040" imgH="241200" progId="Equation.DSMT4">
                  <p:embed/>
                </p:oleObj>
              </mc:Choice>
              <mc:Fallback>
                <p:oleObj name="Equation" r:id="rId11" imgW="2489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198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sum-of-products expression is therefore given by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1524000" y="1676400"/>
          <a:ext cx="6354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3" imgW="4076640" imgH="507960" progId="Equation.DSMT4">
                  <p:embed/>
                </p:oleObj>
              </mc:Choice>
              <mc:Fallback>
                <p:oleObj name="Equation" r:id="rId3" imgW="4076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63547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2667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another illustration, consider the product-of-sums expression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3" name="Object 4"/>
          <p:cNvGraphicFramePr>
            <a:graphicFrameLocks noChangeAspect="1"/>
          </p:cNvGraphicFramePr>
          <p:nvPr/>
        </p:nvGraphicFramePr>
        <p:xfrm>
          <a:off x="3124200" y="3048000"/>
          <a:ext cx="2357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3574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3429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four-variable expression.              in this case expands to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886200" y="3429000"/>
          <a:ext cx="614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6143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066800" y="3886200"/>
          <a:ext cx="6299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9" imgW="4038480" imgH="241200" progId="Equation.DSMT4">
                  <p:embed/>
                </p:oleObj>
              </mc:Choice>
              <mc:Fallback>
                <p:oleObj name="Equation" r:id="rId9" imgW="4038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299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4343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product-of-sums expression is therefore given by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85800" y="4800600"/>
          <a:ext cx="7883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1" imgW="5054400" imgH="507960" progId="Equation.DSMT4">
                  <p:embed/>
                </p:oleObj>
              </mc:Choice>
              <mc:Fallback>
                <p:oleObj name="Equation" r:id="rId11" imgW="50544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78835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Boolean expression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here each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i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e or complemented 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m, is also known as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onical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expression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instance,                                                                 is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ree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after simplification reduces to                                              and loses its canonical form. 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and        Nomenclatur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t us consider the Boolean function: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notation it is                                  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ilarly, for the function: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the sum terms denote binary numbers, 111, 110, and 000, this yield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  notation it is                                     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133600" y="2590800"/>
          <a:ext cx="3919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3" imgW="2514600" imgH="266400" progId="Equation.DSMT4">
                  <p:embed/>
                </p:oleObj>
              </mc:Choice>
              <mc:Fallback>
                <p:oleObj name="Equation" r:id="rId3" imgW="2514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9195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4"/>
          <p:cNvGraphicFramePr>
            <a:graphicFrameLocks noChangeAspect="1"/>
          </p:cNvGraphicFramePr>
          <p:nvPr/>
        </p:nvGraphicFramePr>
        <p:xfrm>
          <a:off x="5257800" y="3276600"/>
          <a:ext cx="2711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5" imgW="1739880" imgH="266400" progId="Equation.DSMT4">
                  <p:embed/>
                </p:oleObj>
              </mc:Choice>
              <mc:Fallback>
                <p:oleObj name="Equation" r:id="rId5" imgW="17398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711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762000" y="3962400"/>
          <a:ext cx="36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68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828800" y="3962400"/>
          <a:ext cx="395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3952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4"/>
          <p:cNvGraphicFramePr>
            <a:graphicFrameLocks noChangeAspect="1"/>
          </p:cNvGraphicFramePr>
          <p:nvPr/>
        </p:nvGraphicFramePr>
        <p:xfrm>
          <a:off x="4648200" y="4419600"/>
          <a:ext cx="3919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1" imgW="2514600" imgH="266400" progId="Equation.DSMT4">
                  <p:embed/>
                </p:oleObj>
              </mc:Choice>
              <mc:Fallback>
                <p:oleObj name="Equation" r:id="rId11" imgW="251460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39195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3429000" y="4800600"/>
          <a:ext cx="2117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117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28800" y="4800600"/>
          <a:ext cx="272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72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581400" y="5181600"/>
          <a:ext cx="4791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16" imgW="3073320" imgH="266400" progId="Equation.DSMT4">
                  <p:embed/>
                </p:oleObj>
              </mc:Choice>
              <mc:Fallback>
                <p:oleObj name="Equation" r:id="rId16" imgW="30733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47910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3733800" y="5867400"/>
          <a:ext cx="2176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21764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 graphical representation 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syst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 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aw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either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um-of-products)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product-of-sums)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raw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volves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ditional ste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writing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pression depending upon whether it is desired to have a minimized sum-of-products or a minimized product-of-sums expression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a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s        squares, and each possible input is allotted a square.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‘1’, and ‘0’ is placed in all those squares for which the output is ‘0’.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s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ditions.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191000" y="3962400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778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334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a ‘0’ is placed for input entries corresponding to a ‘1’ output. Again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condit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,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row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colum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rde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cording t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ay co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only one variable changes between adjacent squar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mm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e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signation sty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two-, three- and four-variabl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given in Figure 2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ving draw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next step is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 groups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per the following guidelin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ach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ing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ust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idered at least o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it can be considered a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ten as desi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account for all marked squares in the minimum number of groups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038600"/>
            <a:ext cx="8610600" cy="2362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umber of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ou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us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ways be a power of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groups can have 1, 2, 4, 8, 16, … squares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ch grou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s large as possi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ich means 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counted for by itsel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it can be accounted for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 group of two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so forth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‘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entri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 be us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ing for all of 1-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make optimum groups. Not all ‘don’t cares’ need to be accounted for though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1905000" cy="166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371600"/>
            <a:ext cx="216386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4025" y="1295400"/>
            <a:ext cx="22446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057400" y="3429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2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057400"/>
            <a:ext cx="8763000" cy="42672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2057400"/>
            <a:ext cx="8763000" cy="5334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838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ed for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all 1s, the minimum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r ‘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te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ample 3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n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wo-input 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Write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oolean expressions, henc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962400"/>
            <a:ext cx="1447800" cy="180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3581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4038600"/>
            <a:ext cx="187841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4038600"/>
            <a:ext cx="186660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3581400" y="3581400"/>
            <a:ext cx="5486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693738" y="5867400"/>
          <a:ext cx="411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6" imgW="2641320" imgH="266400" progId="Equation.DSMT4">
                  <p:embed/>
                </p:oleObj>
              </mc:Choice>
              <mc:Fallback>
                <p:oleObj name="Equation" r:id="rId6" imgW="26413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867400"/>
                        <a:ext cx="41179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4"/>
          <p:cNvGraphicFramePr>
            <a:graphicFrameLocks noChangeAspect="1"/>
          </p:cNvGraphicFramePr>
          <p:nvPr/>
        </p:nvGraphicFramePr>
        <p:xfrm>
          <a:off x="5486400" y="5867400"/>
          <a:ext cx="30083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8" imgW="1930320" imgH="253800" progId="Equation.DSMT4">
                  <p:embed/>
                </p:oleObj>
              </mc:Choice>
              <mc:Fallback>
                <p:oleObj name="Equation" r:id="rId8" imgW="1930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30083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1336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4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three-variabl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pective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n by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                                                  </a:t>
            </a: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800" y="3048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971800" y="3048000"/>
            <a:ext cx="61722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4495800" y="1905000"/>
          <a:ext cx="3959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2539800" imgH="215640" progId="Equation.DSMT4">
                  <p:embed/>
                </p:oleObj>
              </mc:Choice>
              <mc:Fallback>
                <p:oleObj name="Equation" r:id="rId3" imgW="25398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9592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371600" y="2286000"/>
          <a:ext cx="5087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50879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429000"/>
            <a:ext cx="1676400" cy="281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7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7600" y="3505200"/>
            <a:ext cx="199598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3600" y="3505200"/>
            <a:ext cx="2133600" cy="141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Content Placeholder 2"/>
          <p:cNvSpPr txBox="1">
            <a:spLocks/>
          </p:cNvSpPr>
          <p:nvPr/>
        </p:nvSpPr>
        <p:spPr>
          <a:xfrm>
            <a:off x="2971800" y="4876800"/>
            <a:ext cx="61722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simplified SOP and  POS expressions are both given by             .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6269" name="Object 4"/>
          <p:cNvGraphicFramePr>
            <a:graphicFrameLocks noChangeAspect="1"/>
          </p:cNvGraphicFramePr>
          <p:nvPr/>
        </p:nvGraphicFramePr>
        <p:xfrm>
          <a:off x="5029200" y="5181600"/>
          <a:ext cx="633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10" imgW="406080" imgH="215640" progId="Equation.DSMT4">
                  <p:embed/>
                </p:oleObj>
              </mc:Choice>
              <mc:Fallback>
                <p:oleObj name="Equation" r:id="rId10" imgW="4060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633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main reference text books in this course are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1]   Smith R. J.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or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. C.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s Devices and Syste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5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d., 2004, John   Wiley and Sons Ltd, ISBN 9971-51-172-X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2]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i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il K.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: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nciples, Devices and Applic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007, John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Wiley and S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td, ISBN 978-0-470-03214-5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wever, feel free to use some additional text which you might find relevant to our cours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5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three-variabl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s found for the truth table of example 1. Simplify this expression using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metho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04800" y="3048000"/>
            <a:ext cx="54102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ver all 1s with maximum grouping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implified Boolean equation is  one that sums all the terms corresponding to each of the group: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4724400" y="1600200"/>
          <a:ext cx="300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00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2667000"/>
            <a:ext cx="245545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1524000" y="4495800"/>
          <a:ext cx="1862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6" imgW="1193760" imgH="177480" progId="Equation.DSMT4">
                  <p:embed/>
                </p:oleObj>
              </mc:Choice>
              <mc:Fallback>
                <p:oleObj name="Equation" r:id="rId6" imgW="11937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18621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4953000"/>
            <a:ext cx="8610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 is no simpler expression for this funct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ing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Morgan’s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w, the simplified expression can be converted to a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ed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duct of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746625" y="5665788"/>
          <a:ext cx="1663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665788"/>
                        <a:ext cx="16637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6096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rther Examples of grouping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Curved Right Arrow 11"/>
          <p:cNvSpPr/>
          <p:nvPr/>
        </p:nvSpPr>
        <p:spPr>
          <a:xfrm>
            <a:off x="685800" y="25908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Right Arrow 13"/>
          <p:cNvSpPr/>
          <p:nvPr/>
        </p:nvSpPr>
        <p:spPr>
          <a:xfrm>
            <a:off x="4572000" y="26670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828800" y="3429000"/>
          <a:ext cx="1327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327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638800" y="3505200"/>
          <a:ext cx="614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6143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15240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urved Right Arrow 18"/>
          <p:cNvSpPr/>
          <p:nvPr/>
        </p:nvSpPr>
        <p:spPr>
          <a:xfrm>
            <a:off x="838200" y="49530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831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1524000"/>
            <a:ext cx="19335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urved Right Arrow 20"/>
          <p:cNvSpPr/>
          <p:nvPr/>
        </p:nvSpPr>
        <p:spPr>
          <a:xfrm>
            <a:off x="4648200" y="5029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1752600" y="5867400"/>
          <a:ext cx="2378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10" imgW="1523880" imgH="215640" progId="Equation.DSMT4">
                  <p:embed/>
                </p:oleObj>
              </mc:Choice>
              <mc:Fallback>
                <p:oleObj name="Equation" r:id="rId10" imgW="1523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7400"/>
                        <a:ext cx="2378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86400" y="39624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5749925" y="5867400"/>
          <a:ext cx="2001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867400"/>
                        <a:ext cx="20018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raw 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. Hence deduce the minimized expressions from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 the two cas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 together with their correspond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as shown below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914400" y="1981200"/>
          <a:ext cx="71104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3" imgW="4559040" imgH="203040" progId="Equation.DSMT4">
                  <p:embed/>
                </p:oleObj>
              </mc:Choice>
              <mc:Fallback>
                <p:oleObj name="Equation" r:id="rId3" imgW="455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1104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9"/>
          <p:cNvGraphicFramePr>
            <a:graphicFrameLocks noChangeAspect="1"/>
          </p:cNvGraphicFramePr>
          <p:nvPr/>
        </p:nvGraphicFramePr>
        <p:xfrm>
          <a:off x="1447800" y="2514600"/>
          <a:ext cx="68738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5" imgW="4406760" imgH="863280" progId="Equation.DSMT4">
                  <p:embed/>
                </p:oleObj>
              </mc:Choice>
              <mc:Fallback>
                <p:oleObj name="Equation" r:id="rId5" imgW="44067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873875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057400"/>
            <a:ext cx="2514600" cy="267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057400"/>
            <a:ext cx="2438400" cy="2646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>
            <a:off x="533400" y="42672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648200" y="4267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600200" y="5181600"/>
          <a:ext cx="1327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5" imgW="850680" imgH="190440" progId="Equation.DSMT4">
                  <p:embed/>
                </p:oleObj>
              </mc:Choice>
              <mc:Fallback>
                <p:oleObj name="Equation" r:id="rId5" imgW="850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13271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940425" y="503555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35550"/>
                        <a:ext cx="148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05000"/>
          </a:xfrm>
        </p:spPr>
        <p:txBody>
          <a:bodyPr>
            <a:normAutofit/>
          </a:bodyPr>
          <a:lstStyle/>
          <a:p>
            <a:pPr marL="457200" lvl="0" indent="-457200">
              <a:buNone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K-Map for Boolean Expressions with a Large Number of Variables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nstru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-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rge number of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mbersome exercis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manageable up to six variabl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Five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x-vari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presentation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shown in Figure 3(a) and (b). 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048000"/>
            <a:ext cx="340042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819400"/>
            <a:ext cx="344805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447800" y="5791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3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ile forming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vol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four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rms equidista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ntral horizont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entral vertical lin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se lines are shown thick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Figures 3(a) and (b). Squares marked ‘X’ in  the Figures above 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jac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refo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groupe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gen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 can be represented by            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ur-variab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ultip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roups are made as befo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ept tha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n addition to adjacencies discussed earlier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adjacent ma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als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ed adjac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can therefore be grouped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772400" y="2895600"/>
          <a:ext cx="4349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95600"/>
                        <a:ext cx="4349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 Conditions (Optional)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rtain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me of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y never occu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may not mat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at happens if they do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such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ll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mean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minimiz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 can be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whatever helps best with the minimization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ies to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X is assumed 1, i.e.,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6576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324600" y="49530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15574454">
            <a:off x="5697682" y="5209424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667000"/>
            <a:ext cx="2895600" cy="326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 condi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anged to either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produce K-map looping that yields the simplest expression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334000" y="60198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198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21050340">
            <a:off x="4206994" y="3710483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514600"/>
            <a:ext cx="222355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4267200"/>
            <a:ext cx="2122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urved Right Arrow 13"/>
          <p:cNvSpPr/>
          <p:nvPr/>
        </p:nvSpPr>
        <p:spPr>
          <a:xfrm>
            <a:off x="4267200" y="5105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352800" y="2895600"/>
            <a:ext cx="15240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8200" y="5943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n’t care treat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levator circuit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905000" y="5867400"/>
          <a:ext cx="2687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2687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676400"/>
            <a:ext cx="203835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981200"/>
            <a:ext cx="1066800" cy="166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038600" y="2667000"/>
            <a:ext cx="12954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526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Curved Right Arrow 19"/>
          <p:cNvSpPr/>
          <p:nvPr/>
        </p:nvSpPr>
        <p:spPr>
          <a:xfrm rot="21302799">
            <a:off x="737013" y="49836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10800000">
            <a:off x="4114800" y="4648200"/>
            <a:ext cx="1295400" cy="48463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38800" y="1295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nimize the Boolean func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using the mapping method in both minimized sum-of-products and product-of-sums forms. Note that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notes the don’t cares condition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given Boolean functions above, we can write SOP and POS Boolean expressions as follows: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2819400" y="2057400"/>
          <a:ext cx="3109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1099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9"/>
          <p:cNvGraphicFramePr>
            <a:graphicFrameLocks noChangeAspect="1"/>
          </p:cNvGraphicFramePr>
          <p:nvPr/>
        </p:nvGraphicFramePr>
        <p:xfrm>
          <a:off x="914400" y="3657600"/>
          <a:ext cx="4832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5" imgW="3098520" imgH="342720" progId="Equation.DSMT4">
                  <p:embed/>
                </p:oleObj>
              </mc:Choice>
              <mc:Fallback>
                <p:oleObj name="Equation" r:id="rId5" imgW="30985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8323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676400" y="4800600"/>
          <a:ext cx="4852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7" imgW="3111480" imgH="266400" progId="Equation.DSMT4">
                  <p:embed/>
                </p:oleObj>
              </mc:Choice>
              <mc:Fallback>
                <p:oleObj name="Equation" r:id="rId7" imgW="31114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4852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981200" y="5562600"/>
          <a:ext cx="3644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36449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this lectu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will discuss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techniqu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han the application of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w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s of Boolean algebr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cussed in the preceding lectures for minimizing a given complex Boolean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imary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fication procedu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obtain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ha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um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btaining 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imum numb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usuall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condary 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re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re than one possible solu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ame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one having the minimum number of literals is the choice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circuit Analy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kt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nsists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ing a logic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ing the over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peration perform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operat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can be done 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traightforward mann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starting 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and trac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roug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noting function realized at each output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438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SOP Boolean expression are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POS Boolean expression 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                                       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as shown below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838200" y="2667000"/>
          <a:ext cx="2376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3" imgW="1523880" imgH="304560" progId="Equation.DSMT4">
                  <p:embed/>
                </p:oleObj>
              </mc:Choice>
              <mc:Fallback>
                <p:oleObj name="Equation" r:id="rId3" imgW="15238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3764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5"/>
          <p:cNvGraphicFramePr>
            <a:graphicFrameLocks noChangeAspect="1"/>
          </p:cNvGraphicFramePr>
          <p:nvPr/>
        </p:nvGraphicFramePr>
        <p:xfrm>
          <a:off x="838200" y="1905000"/>
          <a:ext cx="2179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3999" y="3505200"/>
            <a:ext cx="237765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6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56028" y="3505200"/>
            <a:ext cx="24511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 rot="21302799">
            <a:off x="584613" y="46788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572000" y="4724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749425" y="546735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46735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715000" y="556260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11" imgW="1206360" imgH="266400" progId="Equation.DSMT4">
                  <p:embed/>
                </p:oleObj>
              </mc:Choice>
              <mc:Fallback>
                <p:oleObj name="Equation" r:id="rId11" imgW="12063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ecture 3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sulting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or writt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 alternative form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Boolean algeb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then be constructe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Circuit Synthe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ascinating aspe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circui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can perfo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e mental proces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perhuman spee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ical digital compu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perform thousands of additions of 10-numbers per second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design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arts with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al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onverts the logic function into a convenient form, and then realizes the desired function by means of standard or special logic element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fore we move on to discuss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techniqu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t would be relevant briefly to describe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m-of-produ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ive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ll be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ither of the two fo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o find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ed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same or the other form.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Sum-of-Product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-of-products (SOP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eing eith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can be obtained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rectly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ing those input combin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produce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such input combination produces a ter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given b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all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s the expression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752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onsider the truth table in table 1. Obtain the Boolean expression and show the circuit realization.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e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use the Boolean laws and theorems to minimize this expression and show the circuit realization after simplification. 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3400" y="3048000"/>
          <a:ext cx="416830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Document" r:id="rId3" imgW="2769811" imgH="2026153" progId="Word.Document.12">
                  <p:embed/>
                </p:oleObj>
              </mc:Choice>
              <mc:Fallback>
                <p:oleObj name="Document" r:id="rId3" imgW="2769811" imgH="2026153" progId="Word.Document.1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168306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259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1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648200" y="2590800"/>
            <a:ext cx="42672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idering the firs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erm, the output is ‘1’ when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is only possible when      ,       and         a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lso, for the second term, the output is ‘1’ only whe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     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r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e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</a:t>
            </a:r>
          </a:p>
        </p:txBody>
      </p:sp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8001000" y="3962400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62400"/>
                        <a:ext cx="238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4"/>
          <p:cNvGraphicFramePr>
            <a:graphicFrameLocks noChangeAspect="1"/>
          </p:cNvGraphicFramePr>
          <p:nvPr/>
        </p:nvGraphicFramePr>
        <p:xfrm>
          <a:off x="8458200" y="4038600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038600"/>
                        <a:ext cx="23653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5715000" y="4267200"/>
          <a:ext cx="2381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381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8001000" y="4922838"/>
          <a:ext cx="236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22838"/>
                        <a:ext cx="2365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304800" y="57150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erms can be explained similarly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Boolean expression is thus,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362200" y="2057400"/>
          <a:ext cx="300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300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a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complement of each variable is available, as is true in most computer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the straigh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orward ckt realization is as shown in Figure 1 (a)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352800"/>
            <a:ext cx="285881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276600"/>
            <a:ext cx="3286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114800" y="5257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05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simplify the Boolean expression, we first expand it, i.e.,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590800" y="2057400"/>
          <a:ext cx="3702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2374560" imgH="215640" progId="Equation.DSMT4">
                  <p:embed/>
                </p:oleObj>
              </mc:Choice>
              <mc:Fallback>
                <p:oleObj name="Equation" r:id="rId3" imgW="2374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7020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sinc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the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dempotent theor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By the </a:t>
            </a:r>
            <a:r>
              <a:rPr lang="en-US" sz="2000" b="1" baseline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stributive theorem</a:t>
            </a: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, we factor the above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yield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18" name="Object 4"/>
          <p:cNvGraphicFramePr>
            <a:graphicFrameLocks noChangeAspect="1"/>
          </p:cNvGraphicFramePr>
          <p:nvPr/>
        </p:nvGraphicFramePr>
        <p:xfrm>
          <a:off x="1524000" y="2590800"/>
          <a:ext cx="19796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1269720" imgH="177480" progId="Equation.DSMT4">
                  <p:embed/>
                </p:oleObj>
              </mc:Choice>
              <mc:Fallback>
                <p:oleObj name="Equation" r:id="rId5" imgW="12697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9796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"/>
          <p:cNvGraphicFramePr>
            <a:graphicFrameLocks noChangeAspect="1"/>
          </p:cNvGraphicFramePr>
          <p:nvPr/>
        </p:nvGraphicFramePr>
        <p:xfrm>
          <a:off x="2667000" y="3352800"/>
          <a:ext cx="3484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7" imgW="2234880" imgH="304560" progId="Equation.DSMT4">
                  <p:embed/>
                </p:oleObj>
              </mc:Choice>
              <mc:Fallback>
                <p:oleObj name="Equation" r:id="rId7" imgW="22348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484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04800" y="38100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at                    , and                                     , the function becomes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057400" y="3810000"/>
          <a:ext cx="9318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9318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478213" y="4348163"/>
          <a:ext cx="1862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348163"/>
                        <a:ext cx="18621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810000" y="3810000"/>
          <a:ext cx="22177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2177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47244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requires only four logic elements as shown in Figure 1 (b)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-of-sums (POS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being eithe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can be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considering thos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combin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produce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Each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 combin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suc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rms giv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obtained by taking the sum of the corresponding literal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spectively mean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lik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um-of-products expressions whe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spectively me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 illustr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, consider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in Table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example 1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38</TotalTime>
  <Words>1890</Words>
  <Application>Microsoft Office PowerPoint</Application>
  <PresentationFormat>On-screen Show (4:3)</PresentationFormat>
  <Paragraphs>300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Document</vt:lpstr>
      <vt:lpstr>Equation</vt:lpstr>
      <vt:lpstr>EEE 3132 - Digital Electronics</vt:lpstr>
      <vt:lpstr>References</vt:lpstr>
      <vt:lpstr>Introduction</vt:lpstr>
      <vt:lpstr>Introduction</vt:lpstr>
      <vt:lpstr>Simplification Techniques</vt:lpstr>
      <vt:lpstr>Boolean Algebra</vt:lpstr>
      <vt:lpstr>Boolean Algebra</vt:lpstr>
      <vt:lpstr>Boolean Algebra</vt:lpstr>
      <vt:lpstr>Simplification Techniques</vt:lpstr>
      <vt:lpstr>Boolean Algebra</vt:lpstr>
      <vt:lpstr>Boolean Algebra</vt:lpstr>
      <vt:lpstr>Simplification Techniques</vt:lpstr>
      <vt:lpstr>Simplification Techniques</vt:lpstr>
      <vt:lpstr>Simplification Techniques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End of Lecture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Windows User</cp:lastModifiedBy>
  <cp:revision>7243</cp:revision>
  <dcterms:created xsi:type="dcterms:W3CDTF">2013-09-26T15:37:31Z</dcterms:created>
  <dcterms:modified xsi:type="dcterms:W3CDTF">2015-10-21T20:54:29Z</dcterms:modified>
</cp:coreProperties>
</file>